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dcd2106e82640f2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16F836B1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B56EF87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3A2011DE">
          <v:shape xmlns:o="urn:schemas-microsoft-com:office:office" xmlns:v="urn:schemas-microsoft-com:vml" id="_x0000_i188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881" DrawAspect="Content" ObjectID="_1571334816" r:id="rId84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7B5A3801">
          <v:shape xmlns:o="urn:schemas-microsoft-com:office:office" xmlns:v="urn:schemas-microsoft-com:vml" id="_x0000_i188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882" DrawAspect="Content" ObjectID="_1571334817" r:id="rId84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4F236DB5">
          <v:shape xmlns:o="urn:schemas-microsoft-com:office:office" xmlns:v="urn:schemas-microsoft-com:vml" id="_x0000_i188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883" DrawAspect="Content" ObjectID="_1571334818" r:id="rId84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1D348F99">
          <v:shape xmlns:o="urn:schemas-microsoft-com:office:office" xmlns:v="urn:schemas-microsoft-com:vml" id="_x0000_i188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884" DrawAspect="Content" ObjectID="_1571334819" r:id="rId84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27.bin" Id="rId846" /><Relationship Type="http://schemas.openxmlformats.org/officeDocument/2006/relationships/oleObject" Target="/word/embeddings/oleObject828.bin" Id="rId847" /><Relationship Type="http://schemas.openxmlformats.org/officeDocument/2006/relationships/oleObject" Target="/word/embeddings/oleObject829.bin" Id="rId848" /><Relationship Type="http://schemas.openxmlformats.org/officeDocument/2006/relationships/oleObject" Target="/word/embeddings/oleObject830.bin" Id="rId84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